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Ind w:w="-180" w:type="dxa"/>
        <w:tblLayout w:type="fixed"/>
        <w:tblLook w:val="01E0" w:firstRow="1" w:lastRow="1" w:firstColumn="1" w:lastColumn="1" w:noHBand="0" w:noVBand="0"/>
      </w:tblPr>
      <w:tblGrid>
        <w:gridCol w:w="4728"/>
        <w:gridCol w:w="3640"/>
        <w:gridCol w:w="2000"/>
      </w:tblGrid>
      <w:tr w:rsidR="0049155C" w:rsidRPr="003E6515" w:rsidTr="00975A17">
        <w:tc>
          <w:tcPr>
            <w:tcW w:w="4728" w:type="dxa"/>
          </w:tcPr>
          <w:p w:rsidR="0049155C" w:rsidRPr="003E6515" w:rsidRDefault="0049155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3E651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RƯỜNG THPT NGÔ GIA TỰ</w:t>
            </w:r>
          </w:p>
          <w:tbl>
            <w:tblPr>
              <w:tblpPr w:leftFromText="180" w:rightFromText="180" w:vertAnchor="text" w:horzAnchor="margin" w:tblpXSpec="center" w:tblpY="350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208"/>
            </w:tblGrid>
            <w:tr w:rsidR="0049155C" w:rsidRPr="003E6515" w:rsidTr="00975A17">
              <w:trPr>
                <w:trHeight w:val="344"/>
              </w:trPr>
              <w:tc>
                <w:tcPr>
                  <w:tcW w:w="2208" w:type="dxa"/>
                </w:tcPr>
                <w:p w:rsidR="0049155C" w:rsidRPr="003E6515" w:rsidRDefault="0049155C" w:rsidP="00975A17">
                  <w:pPr>
                    <w:tabs>
                      <w:tab w:val="left" w:pos="270"/>
                      <w:tab w:val="left" w:pos="3240"/>
                      <w:tab w:val="left" w:pos="6210"/>
                      <w:tab w:val="left" w:pos="8730"/>
                    </w:tabs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 w:rsidRPr="003E6515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ĐỀ CHÍNH THỨC</w:t>
                  </w:r>
                </w:p>
              </w:tc>
            </w:tr>
          </w:tbl>
          <w:p w:rsidR="0049155C" w:rsidRPr="003E6515" w:rsidRDefault="0049155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3E6515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Ổ: HÓA HỌC</w:t>
            </w:r>
          </w:p>
        </w:tc>
        <w:tc>
          <w:tcPr>
            <w:tcW w:w="5640" w:type="dxa"/>
            <w:gridSpan w:val="2"/>
          </w:tcPr>
          <w:p w:rsidR="0049155C" w:rsidRPr="003E6515" w:rsidRDefault="0049155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E651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ĐỀ KIỂM TRA  HỌC KÌ II  (2016-2017)</w:t>
            </w:r>
          </w:p>
          <w:p w:rsidR="0049155C" w:rsidRPr="003E6515" w:rsidRDefault="0049155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E651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ÔN: HÓA HỌC 10CB</w:t>
            </w:r>
          </w:p>
          <w:p w:rsidR="0049155C" w:rsidRPr="003E6515" w:rsidRDefault="0049155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3E6515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Thời gian làm bài:  45phút; </w:t>
            </w:r>
          </w:p>
          <w:p w:rsidR="0049155C" w:rsidRPr="003E6515" w:rsidRDefault="0049155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9155C" w:rsidRPr="003E6515" w:rsidTr="00975A17">
        <w:trPr>
          <w:trHeight w:val="325"/>
        </w:trPr>
        <w:tc>
          <w:tcPr>
            <w:tcW w:w="8368" w:type="dxa"/>
            <w:gridSpan w:val="2"/>
            <w:tcBorders>
              <w:top w:val="nil"/>
              <w:left w:val="nil"/>
              <w:bottom w:val="nil"/>
              <w:right w:val="single" w:sz="12" w:space="0" w:color="auto"/>
            </w:tcBorders>
          </w:tcPr>
          <w:p w:rsidR="0049155C" w:rsidRPr="003E6515" w:rsidRDefault="0049155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E651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00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9155C" w:rsidRPr="003E6515" w:rsidRDefault="0049155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E651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Mã đề th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03</w:t>
            </w:r>
          </w:p>
        </w:tc>
      </w:tr>
    </w:tbl>
    <w:p w:rsidR="0049155C" w:rsidRPr="00D4574F" w:rsidRDefault="0049155C" w:rsidP="0049155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4574F">
        <w:rPr>
          <w:rFonts w:ascii="Times New Roman" w:eastAsia="Times New Roman" w:hAnsi="Times New Roman" w:cs="Times New Roman"/>
          <w:i/>
          <w:sz w:val="24"/>
          <w:szCs w:val="24"/>
        </w:rPr>
        <w:t>Họ và tên:..............................................................Số báo danh: ............ Lớp: ……</w:t>
      </w:r>
    </w:p>
    <w:p w:rsidR="0049155C" w:rsidRPr="003E6515" w:rsidRDefault="0049155C" w:rsidP="0049155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it-IT"/>
        </w:rPr>
      </w:pPr>
    </w:p>
    <w:p w:rsidR="00801CCD" w:rsidRDefault="0049155C" w:rsidP="0049155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it-IT"/>
        </w:rPr>
      </w:pPr>
      <w:r w:rsidRPr="003E6515">
        <w:rPr>
          <w:rFonts w:ascii="Times New Roman" w:eastAsia="Times New Roman" w:hAnsi="Times New Roman" w:cs="Times New Roman"/>
          <w:b/>
          <w:bCs/>
          <w:sz w:val="24"/>
          <w:szCs w:val="24"/>
          <w:lang w:val="it-IT"/>
        </w:rPr>
        <w:t xml:space="preserve">(Biết khối lượng nguyên tử (đvC) các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val="it-IT"/>
        </w:rPr>
        <w:t>nguyên tố: H = 1; O = 16; Na = 23; Mg = 24</w:t>
      </w:r>
      <w:r w:rsidRPr="003E6515">
        <w:rPr>
          <w:rFonts w:ascii="Times New Roman" w:eastAsia="Times New Roman" w:hAnsi="Times New Roman" w:cs="Times New Roman"/>
          <w:b/>
          <w:bCs/>
          <w:sz w:val="24"/>
          <w:szCs w:val="24"/>
          <w:lang w:val="it-IT"/>
        </w:rPr>
        <w:t xml:space="preserve">; S=32; Cl = 35,5; </w:t>
      </w:r>
    </w:p>
    <w:p w:rsidR="0049155C" w:rsidRPr="003E6515" w:rsidRDefault="0049155C" w:rsidP="0049155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it-IT"/>
        </w:rPr>
      </w:pPr>
      <w:bookmarkStart w:id="0" w:name="_GoBack"/>
      <w:bookmarkEnd w:id="0"/>
      <w:r w:rsidRPr="003E6515">
        <w:rPr>
          <w:rFonts w:ascii="Times New Roman" w:eastAsia="Times New Roman" w:hAnsi="Times New Roman" w:cs="Times New Roman"/>
          <w:b/>
          <w:bCs/>
          <w:sz w:val="24"/>
          <w:szCs w:val="24"/>
          <w:lang w:val="it-IT"/>
        </w:rPr>
        <w:t xml:space="preserve">K = 39;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val="it-IT"/>
        </w:rPr>
        <w:t>Zn = 65; Fe = 56; Cu = 64; Zn = 65; Ag = 108;</w:t>
      </w:r>
      <w:r w:rsidRPr="003E6515">
        <w:rPr>
          <w:rFonts w:ascii="Times New Roman" w:eastAsia="Times New Roman" w:hAnsi="Times New Roman" w:cs="Times New Roman"/>
          <w:b/>
          <w:bCs/>
          <w:sz w:val="24"/>
          <w:szCs w:val="24"/>
          <w:lang w:val="it-IT"/>
        </w:rPr>
        <w:t xml:space="preserve"> F = 19)</w:t>
      </w:r>
    </w:p>
    <w:p w:rsidR="0049155C" w:rsidRPr="003E6515" w:rsidRDefault="0049155C" w:rsidP="0049155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it-IT"/>
        </w:rPr>
      </w:pPr>
    </w:p>
    <w:p w:rsidR="0049155C" w:rsidRPr="003E6515" w:rsidRDefault="0049155C" w:rsidP="0049155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  <w:lang w:val="it-IT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  <w:u w:val="single"/>
          <w:lang w:val="it-IT"/>
        </w:rPr>
        <w:t>I/ PHẦN TRẮC NGHIỆM (6 ĐIỂM)</w:t>
      </w:r>
      <w:r>
        <w:rPr>
          <w:rFonts w:ascii="Times New Roman" w:eastAsia="Times New Roman" w:hAnsi="Times New Roman" w:cs="Times New Roman"/>
          <w:b/>
          <w:sz w:val="24"/>
          <w:szCs w:val="24"/>
          <w:u w:val="single"/>
          <w:lang w:val="it-IT"/>
        </w:rPr>
        <w:t>:</w:t>
      </w:r>
    </w:p>
    <w:tbl>
      <w:tblPr>
        <w:tblStyle w:val="TableGrid"/>
        <w:tblW w:w="10628" w:type="dxa"/>
        <w:tblLook w:val="04A0" w:firstRow="1" w:lastRow="0" w:firstColumn="1" w:lastColumn="0" w:noHBand="0" w:noVBand="1"/>
      </w:tblPr>
      <w:tblGrid>
        <w:gridCol w:w="835"/>
        <w:gridCol w:w="398"/>
        <w:gridCol w:w="378"/>
        <w:gridCol w:w="407"/>
        <w:gridCol w:w="436"/>
        <w:gridCol w:w="379"/>
        <w:gridCol w:w="407"/>
        <w:gridCol w:w="436"/>
        <w:gridCol w:w="379"/>
        <w:gridCol w:w="407"/>
        <w:gridCol w:w="392"/>
        <w:gridCol w:w="418"/>
        <w:gridCol w:w="392"/>
        <w:gridCol w:w="418"/>
        <w:gridCol w:w="418"/>
        <w:gridCol w:w="392"/>
        <w:gridCol w:w="418"/>
        <w:gridCol w:w="418"/>
        <w:gridCol w:w="418"/>
        <w:gridCol w:w="418"/>
        <w:gridCol w:w="418"/>
        <w:gridCol w:w="418"/>
        <w:gridCol w:w="418"/>
        <w:gridCol w:w="392"/>
        <w:gridCol w:w="418"/>
      </w:tblGrid>
      <w:tr w:rsidR="006F5FAC" w:rsidRPr="009A438A" w:rsidTr="00975A17">
        <w:trPr>
          <w:trHeight w:val="168"/>
        </w:trPr>
        <w:tc>
          <w:tcPr>
            <w:tcW w:w="835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CÂU</w:t>
            </w:r>
          </w:p>
        </w:tc>
        <w:tc>
          <w:tcPr>
            <w:tcW w:w="398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</w:t>
            </w:r>
          </w:p>
        </w:tc>
        <w:tc>
          <w:tcPr>
            <w:tcW w:w="378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2</w:t>
            </w:r>
          </w:p>
        </w:tc>
        <w:tc>
          <w:tcPr>
            <w:tcW w:w="407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3</w:t>
            </w:r>
          </w:p>
        </w:tc>
        <w:tc>
          <w:tcPr>
            <w:tcW w:w="436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4</w:t>
            </w:r>
          </w:p>
        </w:tc>
        <w:tc>
          <w:tcPr>
            <w:tcW w:w="379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5</w:t>
            </w:r>
          </w:p>
        </w:tc>
        <w:tc>
          <w:tcPr>
            <w:tcW w:w="407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6</w:t>
            </w:r>
          </w:p>
        </w:tc>
        <w:tc>
          <w:tcPr>
            <w:tcW w:w="436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7</w:t>
            </w:r>
          </w:p>
        </w:tc>
        <w:tc>
          <w:tcPr>
            <w:tcW w:w="379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8</w:t>
            </w:r>
          </w:p>
        </w:tc>
        <w:tc>
          <w:tcPr>
            <w:tcW w:w="407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9</w:t>
            </w:r>
          </w:p>
        </w:tc>
        <w:tc>
          <w:tcPr>
            <w:tcW w:w="392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0</w:t>
            </w:r>
          </w:p>
        </w:tc>
        <w:tc>
          <w:tcPr>
            <w:tcW w:w="418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1</w:t>
            </w:r>
          </w:p>
        </w:tc>
        <w:tc>
          <w:tcPr>
            <w:tcW w:w="392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2</w:t>
            </w:r>
          </w:p>
        </w:tc>
        <w:tc>
          <w:tcPr>
            <w:tcW w:w="418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3</w:t>
            </w:r>
          </w:p>
        </w:tc>
        <w:tc>
          <w:tcPr>
            <w:tcW w:w="418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4</w:t>
            </w:r>
          </w:p>
        </w:tc>
        <w:tc>
          <w:tcPr>
            <w:tcW w:w="392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5</w:t>
            </w:r>
          </w:p>
        </w:tc>
        <w:tc>
          <w:tcPr>
            <w:tcW w:w="418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6</w:t>
            </w:r>
          </w:p>
        </w:tc>
        <w:tc>
          <w:tcPr>
            <w:tcW w:w="418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7</w:t>
            </w:r>
          </w:p>
        </w:tc>
        <w:tc>
          <w:tcPr>
            <w:tcW w:w="418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8</w:t>
            </w:r>
          </w:p>
        </w:tc>
        <w:tc>
          <w:tcPr>
            <w:tcW w:w="418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19</w:t>
            </w:r>
          </w:p>
        </w:tc>
        <w:tc>
          <w:tcPr>
            <w:tcW w:w="418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20</w:t>
            </w:r>
          </w:p>
        </w:tc>
        <w:tc>
          <w:tcPr>
            <w:tcW w:w="418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21</w:t>
            </w:r>
          </w:p>
        </w:tc>
        <w:tc>
          <w:tcPr>
            <w:tcW w:w="418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22</w:t>
            </w:r>
          </w:p>
        </w:tc>
        <w:tc>
          <w:tcPr>
            <w:tcW w:w="392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23</w:t>
            </w:r>
          </w:p>
        </w:tc>
        <w:tc>
          <w:tcPr>
            <w:tcW w:w="418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24</w:t>
            </w:r>
          </w:p>
        </w:tc>
      </w:tr>
      <w:tr w:rsidR="006F5FAC" w:rsidRPr="009A438A" w:rsidTr="00975A17">
        <w:trPr>
          <w:trHeight w:val="325"/>
        </w:trPr>
        <w:tc>
          <w:tcPr>
            <w:tcW w:w="835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ĐÁP</w:t>
            </w:r>
          </w:p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  <w:r w:rsidRPr="009A438A"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  <w:t>ÁN</w:t>
            </w:r>
          </w:p>
        </w:tc>
        <w:tc>
          <w:tcPr>
            <w:tcW w:w="398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378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07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36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379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07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36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379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07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392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392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392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392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  <w:tc>
          <w:tcPr>
            <w:tcW w:w="418" w:type="dxa"/>
          </w:tcPr>
          <w:p w:rsidR="006F5FAC" w:rsidRPr="009A438A" w:rsidRDefault="006F5FAC" w:rsidP="00975A17">
            <w:pPr>
              <w:tabs>
                <w:tab w:val="left" w:pos="270"/>
                <w:tab w:val="left" w:pos="3240"/>
                <w:tab w:val="left" w:pos="6210"/>
                <w:tab w:val="left" w:pos="8730"/>
              </w:tabs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val="it-IT"/>
              </w:rPr>
            </w:pPr>
          </w:p>
        </w:tc>
      </w:tr>
    </w:tbl>
    <w:p w:rsidR="006F5FAC" w:rsidRDefault="006F5FAC" w:rsidP="00CB7D1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B7D1C" w:rsidRDefault="00CB7D1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6F5FA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r>
        <w:rPr>
          <w:rFonts w:ascii="Times New Roman" w:eastAsia="Times New Roman" w:hAnsi="Times New Roman" w:cs="Times New Roman"/>
          <w:sz w:val="24"/>
          <w:szCs w:val="24"/>
        </w:rPr>
        <w:t>Công thức phân tử của oxi là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CB7D1C" w:rsidRPr="006D4E03" w:rsidRDefault="00CB7D1C" w:rsidP="006F5FAC">
      <w:pPr>
        <w:pStyle w:val="ListParagraph"/>
        <w:numPr>
          <w:ilvl w:val="0"/>
          <w:numId w:val="9"/>
        </w:num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left="63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D4E03">
        <w:rPr>
          <w:rFonts w:ascii="Times New Roman" w:eastAsia="Times New Roman" w:hAnsi="Times New Roman" w:cs="Times New Roman"/>
          <w:sz w:val="24"/>
          <w:szCs w:val="24"/>
        </w:rPr>
        <w:tab/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D4E03">
        <w:rPr>
          <w:rFonts w:ascii="Times New Roman" w:eastAsia="Times New Roman" w:hAnsi="Times New Roman" w:cs="Times New Roman"/>
          <w:sz w:val="24"/>
          <w:szCs w:val="24"/>
        </w:rPr>
        <w:tab/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D4E03">
        <w:rPr>
          <w:rFonts w:ascii="Times New Roman" w:eastAsia="Times New Roman" w:hAnsi="Times New Roman" w:cs="Times New Roman"/>
          <w:sz w:val="24"/>
          <w:szCs w:val="24"/>
        </w:rPr>
        <w:tab/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B7D1C" w:rsidRDefault="00CB7D1C" w:rsidP="006F5FAC">
      <w:pPr>
        <w:pStyle w:val="NormalWeb"/>
        <w:spacing w:after="0" w:line="240" w:lineRule="auto"/>
        <w:rPr>
          <w:rFonts w:eastAsia="Times New Roman"/>
        </w:rPr>
      </w:pPr>
      <w:bookmarkStart w:id="1" w:name="_Hlk480989352"/>
      <w:r w:rsidRPr="003E6515">
        <w:rPr>
          <w:rFonts w:eastAsia="Times New Roman"/>
          <w:b/>
        </w:rPr>
        <w:t>Câu 2:</w:t>
      </w:r>
      <w:r w:rsidRPr="003E6515">
        <w:rPr>
          <w:rFonts w:eastAsia="Times New Roman"/>
        </w:rPr>
        <w:t xml:space="preserve"> </w:t>
      </w:r>
      <w:bookmarkEnd w:id="1"/>
      <w:r>
        <w:rPr>
          <w:rFonts w:eastAsia="Times New Roman"/>
        </w:rPr>
        <w:t xml:space="preserve">Có 100ml dung dịch </w:t>
      </w:r>
      <w:r w:rsidRPr="00C4798D">
        <w:rPr>
          <w:rFonts w:eastAsia="Times New Roman"/>
        </w:rPr>
        <w:t>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SO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 xml:space="preserve"> 98%, khối lượng riêng là 1,84g/ml. Người ta muốn pha loãng thể tích 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SO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 xml:space="preserve"> trên thành dung dịch 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SO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 xml:space="preserve"> 20%. Thể tích nước cất (d = 1g/ml) cần dùng để pha loãng là</w:t>
      </w:r>
    </w:p>
    <w:p w:rsidR="00CB7D1C" w:rsidRPr="00C4798D" w:rsidRDefault="00CB7D1C" w:rsidP="006F5FAC">
      <w:pPr>
        <w:pStyle w:val="NormalWeb"/>
        <w:numPr>
          <w:ilvl w:val="0"/>
          <w:numId w:val="11"/>
        </w:numPr>
        <w:tabs>
          <w:tab w:val="left" w:pos="270"/>
          <w:tab w:val="left" w:pos="3240"/>
          <w:tab w:val="left" w:pos="6300"/>
          <w:tab w:val="left" w:pos="8730"/>
        </w:tabs>
        <w:spacing w:after="0" w:line="240" w:lineRule="auto"/>
        <w:rPr>
          <w:rFonts w:eastAsia="Times New Roman"/>
        </w:rPr>
      </w:pPr>
      <w:r>
        <w:rPr>
          <w:rFonts w:eastAsia="Times New Roman"/>
        </w:rPr>
        <w:t>717,6ml.</w:t>
      </w:r>
      <w:r>
        <w:rPr>
          <w:rFonts w:eastAsia="Times New Roman"/>
        </w:rPr>
        <w:tab/>
        <w:t>B. 616,5ml.</w:t>
      </w:r>
      <w:r>
        <w:rPr>
          <w:rFonts w:eastAsia="Times New Roman"/>
        </w:rPr>
        <w:tab/>
        <w:t>C. 252,5ml.</w:t>
      </w:r>
      <w:r>
        <w:rPr>
          <w:rFonts w:eastAsia="Times New Roman"/>
        </w:rPr>
        <w:tab/>
        <w:t>D. 923,4ml.</w:t>
      </w:r>
    </w:p>
    <w:p w:rsidR="0049155C" w:rsidRPr="003E6515" w:rsidRDefault="0049155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Câu </w:t>
      </w:r>
      <w:r w:rsidR="006F5FA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3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hất nào sau đây chỉ có tính khử</w:t>
      </w:r>
    </w:p>
    <w:p w:rsidR="0049155C" w:rsidRPr="003E6515" w:rsidRDefault="0049155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>A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S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B. 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>C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.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>D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.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CB7D1C" w:rsidRPr="003E6515" w:rsidRDefault="00CB7D1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bookmarkStart w:id="2" w:name="_Hlk480989281"/>
      <w:r w:rsidRPr="003E651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Câu </w:t>
      </w:r>
      <w:r w:rsidR="006F5FA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4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ho một lượng dư dung dịch AgN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ác dụng với 1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5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>0 ml dung dịch chứa hỗn hợp NaF 0,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6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M và NaCl 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>M . Khối lượng kết tủa thu được là :</w:t>
      </w:r>
    </w:p>
    <w:p w:rsidR="00CB7D1C" w:rsidRPr="003E6515" w:rsidRDefault="00CB7D1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>A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20,70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>g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>B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62,10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>g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>C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43,05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>g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>D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19,05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>g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bookmarkEnd w:id="2"/>
    <w:p w:rsidR="0049155C" w:rsidRPr="003E6515" w:rsidRDefault="0049155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Câu </w:t>
      </w:r>
      <w:r w:rsidR="006F5FA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5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Để pha loãng axit sunfuric đậm đặc thành axit sunfuric loãng người ta tiến hành cách nào trong các cách sau?</w:t>
      </w:r>
    </w:p>
    <w:p w:rsidR="0049155C" w:rsidRPr="003E6515" w:rsidRDefault="0049155C" w:rsidP="006F5FAC">
      <w:pPr>
        <w:tabs>
          <w:tab w:val="left" w:pos="270"/>
          <w:tab w:val="left" w:pos="3240"/>
          <w:tab w:val="left" w:pos="4937"/>
          <w:tab w:val="left" w:pos="6210"/>
          <w:tab w:val="left" w:pos="8730"/>
        </w:tabs>
        <w:spacing w:after="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A.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>Cho từ từ axit vào nước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>B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>Cho nhanh nước vào axit.</w:t>
      </w:r>
    </w:p>
    <w:p w:rsidR="0049155C" w:rsidRPr="003E6515" w:rsidRDefault="0049155C" w:rsidP="006F5FAC">
      <w:pPr>
        <w:tabs>
          <w:tab w:val="left" w:pos="270"/>
          <w:tab w:val="left" w:pos="3240"/>
          <w:tab w:val="left" w:pos="4937"/>
          <w:tab w:val="left" w:pos="6210"/>
          <w:tab w:val="left" w:pos="8730"/>
        </w:tabs>
        <w:spacing w:after="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>C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>Cho nhanh axit vào nước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>D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>Cho từ từ nướcvào axit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:rsidR="00CB7D1C" w:rsidRDefault="00CB7D1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bookmarkStart w:id="3" w:name="_Hlk480989253"/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Câu </w:t>
      </w:r>
      <w:r w:rsidR="006F5FA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6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Ở điều kiện thường X là chất lỏng, màu đỏ nâu. X là</w:t>
      </w:r>
    </w:p>
    <w:p w:rsidR="00CB7D1C" w:rsidRPr="003E6515" w:rsidRDefault="00CB7D1C" w:rsidP="006F5FAC">
      <w:pPr>
        <w:pStyle w:val="ListParagraph"/>
        <w:numPr>
          <w:ilvl w:val="0"/>
          <w:numId w:val="3"/>
        </w:num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f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lo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B. clo.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C.</w:t>
      </w:r>
      <w:r w:rsidR="00A40A7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i</w:t>
      </w:r>
      <w:r w:rsidR="00A40A71"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ot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D. </w:t>
      </w:r>
      <w:r w:rsidR="00A40A71">
        <w:rPr>
          <w:rFonts w:ascii="Times New Roman" w:eastAsia="Times New Roman" w:hAnsi="Times New Roman" w:cs="Times New Roman"/>
          <w:sz w:val="24"/>
          <w:szCs w:val="24"/>
          <w:lang w:val="pt-BR"/>
        </w:rPr>
        <w:t>brom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49155C" w:rsidRDefault="0049155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Câu </w:t>
      </w:r>
      <w:r w:rsidR="006F5FA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7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: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Cho 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00ml dung dịch chứa đồng thời HCl 1M và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0,5M. Thể tích dung dịch NaOH 20% (d=1,25g/ml) cần để trung hòa dung dịch trên là</w:t>
      </w:r>
    </w:p>
    <w:p w:rsidR="0049155C" w:rsidRPr="003E6515" w:rsidRDefault="0049155C" w:rsidP="006F5FAC">
      <w:pPr>
        <w:pStyle w:val="ListParagraph"/>
        <w:numPr>
          <w:ilvl w:val="0"/>
          <w:numId w:val="4"/>
        </w:num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64ml.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B. 24ml.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C. 48ml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D. 32ml.</w:t>
      </w:r>
    </w:p>
    <w:bookmarkEnd w:id="3"/>
    <w:p w:rsidR="0049155C" w:rsidRPr="003E6515" w:rsidRDefault="0049155C" w:rsidP="006F5FAC">
      <w:pPr>
        <w:tabs>
          <w:tab w:val="left" w:pos="270"/>
          <w:tab w:val="left" w:pos="3240"/>
          <w:tab w:val="left" w:pos="6210"/>
          <w:tab w:val="left" w:pos="873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6F5FA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8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fr-FR"/>
        </w:rPr>
        <w:t>Để điều oxi trong phòng thí nghiệm người ta tiến hành:</w:t>
      </w:r>
    </w:p>
    <w:p w:rsidR="0049155C" w:rsidRPr="003E6515" w:rsidRDefault="0049155C" w:rsidP="006F5FAC">
      <w:pPr>
        <w:tabs>
          <w:tab w:val="left" w:pos="270"/>
          <w:tab w:val="left" w:pos="3240"/>
          <w:tab w:val="left" w:pos="5040"/>
          <w:tab w:val="left" w:pos="873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   A. </w:t>
      </w:r>
      <w:r>
        <w:rPr>
          <w:rFonts w:ascii="Times New Roman" w:eastAsia="Times New Roman" w:hAnsi="Times New Roman" w:cs="Times New Roman"/>
          <w:sz w:val="24"/>
          <w:szCs w:val="24"/>
          <w:lang w:val="fr-FR"/>
        </w:rPr>
        <w:t>Đ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fr-FR"/>
        </w:rPr>
        <w:t>iện phân nước có hòa tan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fr-FR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fr-FR"/>
        </w:rPr>
        <w:t>4</w:t>
      </w:r>
      <w:r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  <w:lang w:val="fr-FR"/>
        </w:rPr>
        <w:t>N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fr-FR"/>
        </w:rPr>
        <w:t>hiệt phân những hợp chất giàu oxi, kém bền bởi nhiệt.</w:t>
      </w:r>
    </w:p>
    <w:p w:rsidR="0049155C" w:rsidRPr="003E6515" w:rsidRDefault="0049155C" w:rsidP="006F5FAC">
      <w:pPr>
        <w:tabs>
          <w:tab w:val="left" w:pos="270"/>
          <w:tab w:val="left" w:pos="3240"/>
          <w:tab w:val="left" w:pos="5040"/>
          <w:tab w:val="left" w:pos="873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   C. </w:t>
      </w:r>
      <w:r>
        <w:rPr>
          <w:rFonts w:ascii="Times New Roman" w:eastAsia="Times New Roman" w:hAnsi="Times New Roman" w:cs="Times New Roman"/>
          <w:sz w:val="24"/>
          <w:szCs w:val="24"/>
          <w:lang w:val="fr-FR"/>
        </w:rPr>
        <w:t>Chưng cất phân đoạn không khí.</w:t>
      </w:r>
      <w:r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  <w:lang w:val="fr-FR"/>
        </w:rPr>
        <w:t>C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fr-FR"/>
        </w:rPr>
        <w:t>ho cây xanh quang hợp.</w:t>
      </w:r>
    </w:p>
    <w:p w:rsidR="0049155C" w:rsidRPr="003E6515" w:rsidRDefault="0049155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Câu </w:t>
      </w:r>
      <w:r w:rsidR="006F5FA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9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ho các phát biểu sau:</w:t>
      </w:r>
    </w:p>
    <w:p w:rsidR="0049155C" w:rsidRPr="003E6515" w:rsidRDefault="0049155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(a) Trong tự nhiên, nguyên tố oxi tồn tại 2 dạng thù hình là oxi và ozon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49155C" w:rsidRPr="003E6515" w:rsidRDefault="0049155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(b) Ozon có tí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nh oxi hóa mạnh và mạnh hơn oxi.</w:t>
      </w:r>
    </w:p>
    <w:p w:rsidR="0049155C" w:rsidRPr="003E6515" w:rsidRDefault="0049155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(c) Khí oxi không màu, không mùi, không vị, hơi nặng hơn không khí, nó hóa lỏng ở nhiệt độ -183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/>
        </w:rPr>
        <w:t>0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C dưới áp suất khí quyển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49155C" w:rsidRPr="003E6515" w:rsidRDefault="0049155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(d) Tầng ozon có khả năng hấp thụ tia tử ngoại, nó bảo vệ con người và các sinh vật trên mặt đất trán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h được tác hại của tia tử ngoại.</w:t>
      </w:r>
    </w:p>
    <w:p w:rsidR="0049155C" w:rsidRPr="003E6515" w:rsidRDefault="0049155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(e) Trong điều kiện thường, Ozon là chất lỏng màu xanh nhạt, mùi đặc trưng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49155C" w:rsidRPr="003E6515" w:rsidRDefault="0049155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Số phát biểu 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không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đúng là:</w:t>
      </w:r>
    </w:p>
    <w:p w:rsidR="0049155C" w:rsidRPr="003E6515" w:rsidRDefault="0049155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>A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4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>B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>C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1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>D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49155C" w:rsidRPr="003E6515" w:rsidRDefault="0049155C" w:rsidP="006F5FAC">
      <w:pPr>
        <w:tabs>
          <w:tab w:val="left" w:pos="270"/>
          <w:tab w:val="left" w:pos="2708"/>
          <w:tab w:val="left" w:pos="3240"/>
          <w:tab w:val="left" w:pos="5138"/>
          <w:tab w:val="left" w:pos="6210"/>
          <w:tab w:val="left" w:pos="7569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it-IT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it-IT"/>
        </w:rPr>
        <w:t xml:space="preserve">Câu </w:t>
      </w:r>
      <w:r w:rsidR="006F5FA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0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it-IT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it-IT"/>
        </w:rPr>
        <w:t xml:space="preserve"> Cho các phản ứng hóa học sau:</w:t>
      </w:r>
    </w:p>
    <w:p w:rsidR="0049155C" w:rsidRPr="003E6515" w:rsidRDefault="0049155C" w:rsidP="006F5FAC">
      <w:pPr>
        <w:tabs>
          <w:tab w:val="left" w:pos="270"/>
          <w:tab w:val="left" w:pos="2708"/>
          <w:tab w:val="left" w:pos="3240"/>
          <w:tab w:val="left" w:pos="5138"/>
          <w:tab w:val="left" w:pos="6210"/>
          <w:tab w:val="left" w:pos="7569"/>
          <w:tab w:val="left" w:pos="8730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it-IT"/>
        </w:rPr>
        <w:t xml:space="preserve"> (a)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it-IT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CaC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(r)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3E6515">
        <w:rPr>
          <w:rFonts w:ascii="Times New Roman" w:eastAsia="Times New Roman" w:hAnsi="Times New Roman" w:cs="Times New Roman"/>
          <w:position w:val="-20"/>
          <w:sz w:val="24"/>
          <w:szCs w:val="24"/>
        </w:rPr>
        <w:object w:dxaOrig="705" w:dyaOrig="5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1pt;height:26.45pt" o:ole="">
            <v:imagedata r:id="rId8" o:title=""/>
          </v:shape>
          <o:OLEObject Type="Embed" ProgID="Equation.DSMT4" ShapeID="_x0000_i1025" DrawAspect="Content" ObjectID="_1555353152" r:id="rId9"/>
        </w:objec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a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(r)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C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 xml:space="preserve">2(k)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, </w:t>
      </w:r>
      <w:r w:rsidRPr="003E65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420" w:dyaOrig="255">
          <v:shape id="_x0000_i1026" type="#_x0000_t75" style="width:21.55pt;height:12.3pt" o:ole="">
            <v:imagedata r:id="rId10" o:title=""/>
          </v:shape>
          <o:OLEObject Type="Embed" ProgID="Equation.3" ShapeID="_x0000_i1026" DrawAspect="Content" ObjectID="_1555353153" r:id="rId11"/>
        </w:objec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&gt;0.    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 xml:space="preserve">(b)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4N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3 (k)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+ 3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2 (k) </w:t>
      </w:r>
      <w:r w:rsidRPr="003E6515">
        <w:rPr>
          <w:rFonts w:ascii="Times New Roman" w:eastAsia="Times New Roman" w:hAnsi="Times New Roman" w:cs="Times New Roman"/>
          <w:position w:val="-20"/>
          <w:sz w:val="24"/>
          <w:szCs w:val="24"/>
        </w:rPr>
        <w:object w:dxaOrig="705" w:dyaOrig="525">
          <v:shape id="_x0000_i1027" type="#_x0000_t75" style="width:35.1pt;height:26.45pt" o:ole="">
            <v:imagedata r:id="rId8" o:title=""/>
          </v:shape>
          <o:OLEObject Type="Embed" ProgID="Equation.DSMT4" ShapeID="_x0000_i1027" DrawAspect="Content" ObjectID="_1555353154" r:id="rId12"/>
        </w:objec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2N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2 (k)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+ 6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(h)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,</w:t>
      </w:r>
      <w:r w:rsidRPr="003E65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420" w:dyaOrig="255">
          <v:shape id="_x0000_i1028" type="#_x0000_t75" style="width:21.55pt;height:12.3pt" o:ole="">
            <v:imagedata r:id="rId10" o:title=""/>
          </v:shape>
          <o:OLEObject Type="Embed" ProgID="Equation.3" ShapeID="_x0000_i1028" DrawAspect="Content" ObjectID="_1555353155" r:id="rId13"/>
        </w:objec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&lt;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0.</w:t>
      </w:r>
    </w:p>
    <w:p w:rsidR="0049155C" w:rsidRDefault="0049155C" w:rsidP="006F5FAC">
      <w:pPr>
        <w:tabs>
          <w:tab w:val="left" w:pos="270"/>
          <w:tab w:val="left" w:pos="2708"/>
          <w:tab w:val="left" w:pos="3240"/>
          <w:tab w:val="left" w:pos="5138"/>
          <w:tab w:val="left" w:pos="6210"/>
          <w:tab w:val="left" w:pos="7569"/>
          <w:tab w:val="left" w:pos="8730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(c) 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2 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(k)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+ 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(k)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  <w:r w:rsidRPr="003E6515">
        <w:rPr>
          <w:rFonts w:ascii="Times New Roman" w:eastAsia="Times New Roman" w:hAnsi="Times New Roman" w:cs="Times New Roman"/>
          <w:position w:val="-20"/>
          <w:sz w:val="24"/>
          <w:szCs w:val="24"/>
        </w:rPr>
        <w:object w:dxaOrig="705" w:dyaOrig="525">
          <v:shape id="_x0000_i1029" type="#_x0000_t75" style="width:35.1pt;height:26.45pt" o:ole="">
            <v:imagedata r:id="rId8" o:title=""/>
          </v:shape>
          <o:OLEObject Type="Embed" ProgID="Equation.DSMT4" ShapeID="_x0000_i1029" DrawAspect="Content" ObjectID="_1555353156" r:id="rId14"/>
        </w:objec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2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3 (k)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, </w:t>
      </w:r>
      <w:r w:rsidRPr="003E65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420" w:dyaOrig="255">
          <v:shape id="_x0000_i1030" type="#_x0000_t75" style="width:21.55pt;height:12.3pt" o:ole="">
            <v:imagedata r:id="rId10" o:title=""/>
          </v:shape>
          <o:OLEObject Type="Embed" ProgID="Equation.3" ShapeID="_x0000_i1030" DrawAspect="Content" ObjectID="_1555353157" r:id="rId15"/>
        </w:objec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&lt;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0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(d) 2N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(k)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3E6515">
        <w:rPr>
          <w:rFonts w:ascii="Times New Roman" w:eastAsia="Times New Roman" w:hAnsi="Times New Roman" w:cs="Times New Roman"/>
          <w:position w:val="-20"/>
          <w:sz w:val="24"/>
          <w:szCs w:val="24"/>
        </w:rPr>
        <w:object w:dxaOrig="705" w:dyaOrig="525">
          <v:shape id="_x0000_i1031" type="#_x0000_t75" style="width:35.1pt;height:26.45pt" o:ole="">
            <v:imagedata r:id="rId8" o:title=""/>
          </v:shape>
          <o:OLEObject Type="Embed" ProgID="Equation.DSMT4" ShapeID="_x0000_i1031" DrawAspect="Content" ObjectID="_1555353158" r:id="rId16"/>
        </w:objec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N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4 (k)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, </w:t>
      </w:r>
      <w:r w:rsidRPr="003E6515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420" w:dyaOrig="255">
          <v:shape id="_x0000_i1032" type="#_x0000_t75" style="width:21.55pt;height:12.3pt" o:ole="">
            <v:imagedata r:id="rId10" o:title=""/>
          </v:shape>
          <o:OLEObject Type="Embed" ProgID="Equation.3" ShapeID="_x0000_i1032" DrawAspect="Content" ObjectID="_1555353159" r:id="rId17"/>
        </w:objec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&lt;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0.</w:t>
      </w:r>
    </w:p>
    <w:p w:rsidR="0049155C" w:rsidRPr="003E6515" w:rsidRDefault="0049155C" w:rsidP="006F5FAC">
      <w:pPr>
        <w:tabs>
          <w:tab w:val="left" w:pos="270"/>
          <w:tab w:val="left" w:pos="2708"/>
          <w:tab w:val="left" w:pos="3240"/>
          <w:tab w:val="left" w:pos="5138"/>
          <w:tab w:val="left" w:pos="6210"/>
          <w:tab w:val="left" w:pos="7569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Số phản ứng chuyển dịch theo chiều thuận khi giảm nhiệt độ và tăng áp suất là:</w:t>
      </w:r>
    </w:p>
    <w:p w:rsidR="0049155C" w:rsidRPr="006D6696" w:rsidRDefault="0049155C" w:rsidP="006D6696">
      <w:pPr>
        <w:tabs>
          <w:tab w:val="left" w:pos="270"/>
          <w:tab w:val="left" w:pos="2708"/>
          <w:tab w:val="left" w:pos="3240"/>
          <w:tab w:val="left" w:pos="5138"/>
          <w:tab w:val="left" w:pos="6210"/>
          <w:tab w:val="left" w:pos="7569"/>
          <w:tab w:val="left" w:pos="8730"/>
        </w:tabs>
        <w:spacing w:after="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>A. 3.</w:t>
      </w: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B. 4.</w:t>
      </w: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C. 1.</w:t>
      </w: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D.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CB7D1C" w:rsidRDefault="00CB7D1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bookmarkStart w:id="4" w:name="_Hlk480989316"/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Câu 1</w:t>
      </w:r>
      <w:r w:rsidR="006F5FA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:</w:t>
      </w:r>
      <w:r w:rsidRPr="003E6515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Để xử lý tính độc của thủy ngân khi nhiệt kế thủy ngân bị vỡ người ta dùng chất nào sau đây</w:t>
      </w:r>
    </w:p>
    <w:p w:rsidR="00CB7D1C" w:rsidRPr="003E6515" w:rsidRDefault="00CB7D1C" w:rsidP="006F5FAC">
      <w:pPr>
        <w:pStyle w:val="ListParagraph"/>
        <w:numPr>
          <w:ilvl w:val="0"/>
          <w:numId w:val="6"/>
        </w:num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sz w:val="24"/>
          <w:szCs w:val="24"/>
        </w:rPr>
        <w:t>Bột gạo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  <w:t>B. Cát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  <w:t>C. Bột cacbon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  <w:t>D. Bột Lưu huỳnh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bookmarkEnd w:id="4"/>
    <w:p w:rsidR="0049155C" w:rsidRDefault="0049155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lastRenderedPageBreak/>
        <w:t>Câu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 xml:space="preserve"> 1</w:t>
      </w:r>
      <w:r w:rsidR="006F5FA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: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Cho dãy các chất sau: NaCl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 xml:space="preserve"> (tinh thể)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, Fe, Fe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, ZnO, FeO, C</w:t>
      </w:r>
      <w:r>
        <w:rPr>
          <w:rFonts w:ascii="Times New Roman" w:eastAsia="Times New Roman" w:hAnsi="Times New Roman" w:cs="Times New Roman"/>
          <w:sz w:val="24"/>
          <w:szCs w:val="24"/>
        </w:rPr>
        <w:t>, Au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Số chất tác dụng với dd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ậm đặc, đun nóng tạo sản phẩm chứa chất khí là</w:t>
      </w:r>
      <w:bookmarkStart w:id="5" w:name="_Hlk480989302"/>
    </w:p>
    <w:p w:rsidR="0049155C" w:rsidRPr="003E6515" w:rsidRDefault="0049155C" w:rsidP="006F5FAC">
      <w:pPr>
        <w:pStyle w:val="ListParagraph"/>
        <w:numPr>
          <w:ilvl w:val="0"/>
          <w:numId w:val="5"/>
        </w:num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3.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B. 4.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C. 5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D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49155C" w:rsidRPr="003E6515" w:rsidRDefault="0049155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Câu 1</w:t>
      </w:r>
      <w:r w:rsidR="006F5FA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3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E6515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Hỗn hợp A gồm O</w:t>
      </w:r>
      <w:r w:rsidRPr="003E6515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2</w:t>
      </w:r>
      <w:r w:rsidRPr="003E6515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, O</w:t>
      </w:r>
      <w:r w:rsidRPr="003E6515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3</w:t>
      </w:r>
      <w:r w:rsidRPr="003E6515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 Sau một thời gian phân hủy hết O</w:t>
      </w:r>
      <w:r w:rsidRPr="003E6515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3</w:t>
      </w:r>
      <w:r w:rsidRPr="003E6515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hu được 1 khí duy nhất có thể tích tăng thêm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15</w:t>
      </w:r>
      <w:r w:rsidRPr="003E6515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%. % thể tích O</w:t>
      </w:r>
      <w:r w:rsidRPr="003E6515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3</w:t>
      </w:r>
      <w:r w:rsidRPr="003E6515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rong hỗn hợp A là:</w:t>
      </w:r>
    </w:p>
    <w:p w:rsidR="0049155C" w:rsidRPr="003E6515" w:rsidRDefault="0049155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firstLine="27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A. 75%.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>B.</w:t>
      </w:r>
      <w:r w:rsidR="001D737D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30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%.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>C.</w:t>
      </w:r>
      <w:r w:rsidR="001D737D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15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%.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3E6515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D. 60%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bookmarkEnd w:id="5"/>
    <w:p w:rsidR="0049155C" w:rsidRPr="003E6515" w:rsidRDefault="0049155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Câu 1</w:t>
      </w:r>
      <w:r w:rsidR="006F5FA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4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Số oxi hoá của S trong S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,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,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lần lượt là</w:t>
      </w:r>
    </w:p>
    <w:p w:rsidR="0049155C" w:rsidRPr="00874805" w:rsidRDefault="0049155C" w:rsidP="006F5FAC">
      <w:pPr>
        <w:tabs>
          <w:tab w:val="left" w:pos="270"/>
          <w:tab w:val="left" w:pos="2608"/>
          <w:tab w:val="left" w:pos="3240"/>
          <w:tab w:val="left" w:pos="4939"/>
          <w:tab w:val="left" w:pos="6210"/>
          <w:tab w:val="left" w:pos="7269"/>
          <w:tab w:val="left" w:pos="8730"/>
        </w:tabs>
        <w:spacing w:after="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 w:rsidRPr="00874805">
        <w:rPr>
          <w:rFonts w:ascii="Times New Roman" w:eastAsia="Times New Roman" w:hAnsi="Times New Roman" w:cs="Times New Roman"/>
          <w:sz w:val="24"/>
          <w:szCs w:val="24"/>
        </w:rPr>
        <w:t>A. -2. +6, +4.</w:t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  <w:t xml:space="preserve">B. </w:t>
      </w:r>
      <w:r w:rsidR="001D737D" w:rsidRPr="00874805">
        <w:rPr>
          <w:rFonts w:ascii="Times New Roman" w:eastAsia="Times New Roman" w:hAnsi="Times New Roman" w:cs="Times New Roman"/>
          <w:sz w:val="24"/>
          <w:szCs w:val="24"/>
        </w:rPr>
        <w:t>+4, -2, +6</w:t>
      </w:r>
      <w:r w:rsidRPr="00874805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  <w:t>C.</w:t>
      </w:r>
      <w:r w:rsidR="001D737D" w:rsidRPr="001D737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1D737D" w:rsidRPr="00874805">
        <w:rPr>
          <w:rFonts w:ascii="Times New Roman" w:eastAsia="Times New Roman" w:hAnsi="Times New Roman" w:cs="Times New Roman"/>
          <w:sz w:val="24"/>
          <w:szCs w:val="24"/>
        </w:rPr>
        <w:t>+6, +6, -2</w:t>
      </w:r>
      <w:r w:rsidRPr="00874805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  <w:t>D. +6, -2, +</w:t>
      </w:r>
      <w:r>
        <w:rPr>
          <w:rFonts w:ascii="Times New Roman" w:eastAsia="Times New Roman" w:hAnsi="Times New Roman" w:cs="Times New Roman"/>
          <w:sz w:val="24"/>
          <w:szCs w:val="24"/>
        </w:rPr>
        <w:t>6</w:t>
      </w:r>
      <w:r w:rsidRPr="0087480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49155C" w:rsidRDefault="0049155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Câu 1</w:t>
      </w:r>
      <w:r w:rsidR="006F5FA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5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Dãy axit nào sau đây được sắp xếp theo đúng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ứ tự tính axit giả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m dần?</w:t>
      </w:r>
    </w:p>
    <w:p w:rsidR="0049155C" w:rsidRPr="003E6515" w:rsidRDefault="0049155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A.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,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,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  <w:t>B.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,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,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49155C" w:rsidRPr="00BB64AD" w:rsidRDefault="0049155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sz w:val="24"/>
          <w:szCs w:val="24"/>
        </w:rPr>
        <w:tab/>
        <w:t>C.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,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,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S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D.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,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,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B7D1C" w:rsidRPr="00CA65FC" w:rsidRDefault="00CB7D1C" w:rsidP="006F5FAC">
      <w:pPr>
        <w:pStyle w:val="NormalWeb"/>
        <w:spacing w:after="0" w:line="240" w:lineRule="auto"/>
        <w:rPr>
          <w:rFonts w:eastAsia="Times New Roman"/>
          <w:lang w:val="fr-FR"/>
        </w:rPr>
      </w:pPr>
      <w:r>
        <w:rPr>
          <w:rFonts w:eastAsia="Times New Roman"/>
          <w:b/>
          <w:lang w:val="fr-FR"/>
        </w:rPr>
        <w:t>C</w:t>
      </w:r>
      <w:r w:rsidRPr="003E6515">
        <w:rPr>
          <w:rFonts w:eastAsia="Times New Roman"/>
          <w:b/>
          <w:lang w:val="fr-FR"/>
        </w:rPr>
        <w:t xml:space="preserve">âu </w:t>
      </w:r>
      <w:r w:rsidR="006F5FAC">
        <w:rPr>
          <w:rFonts w:eastAsia="Times New Roman"/>
          <w:b/>
          <w:lang w:val="vi-VN"/>
        </w:rPr>
        <w:t>16</w:t>
      </w:r>
      <w:r w:rsidR="008855C7">
        <w:rPr>
          <w:rFonts w:eastAsia="Times New Roman"/>
          <w:b/>
          <w:lang w:val="vi-VN"/>
        </w:rPr>
        <w:t>:</w:t>
      </w:r>
      <w:r w:rsidRPr="003E6515">
        <w:rPr>
          <w:rFonts w:eastAsia="Times New Roman"/>
          <w:bCs/>
        </w:rPr>
        <w:t> </w:t>
      </w:r>
      <w:r w:rsidRPr="003E6515">
        <w:rPr>
          <w:rFonts w:eastAsia="Times New Roman"/>
        </w:rPr>
        <w:t>Hoà tan 63,2 gam hỗn hợp Mg, Zn và ôxit kim loại M</w:t>
      </w:r>
      <w:r w:rsidRPr="003E6515">
        <w:rPr>
          <w:rFonts w:eastAsia="Times New Roman"/>
          <w:vertAlign w:val="subscript"/>
        </w:rPr>
        <w:t>x</w:t>
      </w:r>
      <w:r w:rsidRPr="003E6515">
        <w:rPr>
          <w:rFonts w:eastAsia="Times New Roman"/>
        </w:rPr>
        <w:t>O</w:t>
      </w:r>
      <w:r w:rsidRPr="003E6515">
        <w:rPr>
          <w:rFonts w:eastAsia="Times New Roman"/>
          <w:vertAlign w:val="subscript"/>
        </w:rPr>
        <w:t>y</w:t>
      </w:r>
      <w:r w:rsidRPr="003E6515">
        <w:rPr>
          <w:rFonts w:eastAsia="Times New Roman"/>
        </w:rPr>
        <w:t> trong dung dịch H</w:t>
      </w:r>
      <w:r w:rsidRPr="003E6515">
        <w:rPr>
          <w:rFonts w:eastAsia="Times New Roman"/>
          <w:vertAlign w:val="subscript"/>
        </w:rPr>
        <w:t>2</w:t>
      </w:r>
      <w:r w:rsidRPr="003E6515">
        <w:rPr>
          <w:rFonts w:eastAsia="Times New Roman"/>
        </w:rPr>
        <w:t>SO</w:t>
      </w:r>
      <w:r w:rsidRPr="003E6515">
        <w:rPr>
          <w:rFonts w:eastAsia="Times New Roman"/>
          <w:vertAlign w:val="subscript"/>
        </w:rPr>
        <w:t>4</w:t>
      </w:r>
      <w:r w:rsidRPr="003E6515">
        <w:rPr>
          <w:rFonts w:eastAsia="Times New Roman"/>
        </w:rPr>
        <w:t> loãng dư</w:t>
      </w:r>
      <w:r w:rsidRPr="003E6515">
        <w:rPr>
          <w:rFonts w:eastAsia="Times New Roman"/>
        </w:rPr>
        <w:softHyphen/>
        <w:t xml:space="preserve"> thu đ</w:t>
      </w:r>
      <w:r w:rsidRPr="003E6515">
        <w:rPr>
          <w:rFonts w:eastAsia="Times New Roman"/>
        </w:rPr>
        <w:softHyphen/>
        <w:t>ược 6,72 lít H</w:t>
      </w:r>
      <w:r w:rsidRPr="003E6515">
        <w:rPr>
          <w:rFonts w:eastAsia="Times New Roman"/>
          <w:vertAlign w:val="subscript"/>
        </w:rPr>
        <w:t>2</w:t>
      </w:r>
      <w:r w:rsidRPr="003E6515">
        <w:rPr>
          <w:rFonts w:eastAsia="Times New Roman"/>
        </w:rPr>
        <w:t> (đktc). Hoà tan 63,2 gam hỗn hợp trên bằng dung dịch H</w:t>
      </w:r>
      <w:r w:rsidRPr="003E6515">
        <w:rPr>
          <w:rFonts w:eastAsia="Times New Roman"/>
          <w:vertAlign w:val="subscript"/>
        </w:rPr>
        <w:t>2</w:t>
      </w:r>
      <w:r w:rsidRPr="003E6515">
        <w:rPr>
          <w:rFonts w:eastAsia="Times New Roman"/>
        </w:rPr>
        <w:t>SO</w:t>
      </w:r>
      <w:r w:rsidRPr="003E6515">
        <w:rPr>
          <w:rFonts w:eastAsia="Times New Roman"/>
          <w:vertAlign w:val="subscript"/>
        </w:rPr>
        <w:t>4</w:t>
      </w:r>
      <w:r w:rsidRPr="003E6515">
        <w:rPr>
          <w:rFonts w:eastAsia="Times New Roman"/>
        </w:rPr>
        <w:t>đặc, nóng, dư</w:t>
      </w:r>
      <w:r w:rsidRPr="003E6515">
        <w:rPr>
          <w:rFonts w:eastAsia="Times New Roman"/>
        </w:rPr>
        <w:softHyphen/>
        <w:t xml:space="preserve"> thu đ</w:t>
      </w:r>
      <w:r w:rsidRPr="003E6515">
        <w:rPr>
          <w:rFonts w:eastAsia="Times New Roman"/>
        </w:rPr>
        <w:softHyphen/>
        <w:t>ược 8,96 lít SO</w:t>
      </w:r>
      <w:r w:rsidRPr="003E6515">
        <w:rPr>
          <w:rFonts w:eastAsia="Times New Roman"/>
          <w:vertAlign w:val="subscript"/>
        </w:rPr>
        <w:t>2</w:t>
      </w:r>
      <w:r w:rsidRPr="003E6515">
        <w:rPr>
          <w:rFonts w:eastAsia="Times New Roman"/>
        </w:rPr>
        <w:t> </w:t>
      </w:r>
      <w:r>
        <w:rPr>
          <w:rFonts w:eastAsia="Times New Roman"/>
        </w:rPr>
        <w:t>(đktc, là sản phẩm khử duy nhất</w:t>
      </w:r>
      <w:r w:rsidRPr="003E6515">
        <w:rPr>
          <w:rFonts w:eastAsia="Times New Roman"/>
        </w:rPr>
        <w:t>). Oxit M</w:t>
      </w:r>
      <w:r w:rsidRPr="003E6515">
        <w:rPr>
          <w:rFonts w:eastAsia="Times New Roman"/>
          <w:vertAlign w:val="subscript"/>
        </w:rPr>
        <w:t>x</w:t>
      </w:r>
      <w:r w:rsidRPr="003E6515">
        <w:rPr>
          <w:rFonts w:eastAsia="Times New Roman"/>
        </w:rPr>
        <w:t>O</w:t>
      </w:r>
      <w:r w:rsidRPr="003E6515">
        <w:rPr>
          <w:rFonts w:eastAsia="Times New Roman"/>
          <w:vertAlign w:val="subscript"/>
        </w:rPr>
        <w:t>y</w:t>
      </w:r>
      <w:r w:rsidRPr="003E6515">
        <w:rPr>
          <w:rFonts w:eastAsia="Times New Roman"/>
        </w:rPr>
        <w:t> là:</w:t>
      </w:r>
    </w:p>
    <w:p w:rsidR="00CB7D1C" w:rsidRPr="00E00801" w:rsidRDefault="00CB7D1C" w:rsidP="006F5FAC">
      <w:pPr>
        <w:pStyle w:val="ListParagraph"/>
        <w:numPr>
          <w:ilvl w:val="0"/>
          <w:numId w:val="10"/>
        </w:numPr>
        <w:tabs>
          <w:tab w:val="left" w:pos="270"/>
          <w:tab w:val="left" w:pos="3240"/>
          <w:tab w:val="left" w:pos="6210"/>
          <w:tab w:val="left" w:pos="873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64684">
        <w:rPr>
          <w:rFonts w:ascii="Times New Roman" w:eastAsia="Times New Roman" w:hAnsi="Times New Roman" w:cs="Times New Roman"/>
          <w:sz w:val="24"/>
          <w:szCs w:val="24"/>
        </w:rPr>
        <w:t>Fe</w:t>
      </w:r>
      <w:r w:rsidRPr="00E64684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E64684">
        <w:rPr>
          <w:rFonts w:ascii="Times New Roman" w:eastAsia="Times New Roman" w:hAnsi="Times New Roman" w:cs="Times New Roman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E64684">
        <w:rPr>
          <w:rFonts w:ascii="Times New Roman" w:eastAsia="Times New Roman" w:hAnsi="Times New Roman" w:cs="Times New Roman"/>
          <w:sz w:val="24"/>
          <w:szCs w:val="24"/>
        </w:rPr>
        <w:t>    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B. FeO.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C. CuO.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D. Fe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.    </w:t>
      </w:r>
    </w:p>
    <w:p w:rsidR="0049155C" w:rsidRPr="003E6515" w:rsidRDefault="0049155C" w:rsidP="006F5FAC">
      <w:pPr>
        <w:tabs>
          <w:tab w:val="left" w:pos="270"/>
          <w:tab w:val="left" w:pos="3240"/>
          <w:tab w:val="left" w:pos="6210"/>
          <w:tab w:val="left" w:pos="873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Câu 17: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de-DE"/>
        </w:rPr>
        <w:t>Oleum có công thức tổng quát là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?</w:t>
      </w:r>
    </w:p>
    <w:p w:rsidR="0049155C" w:rsidRPr="003E6515" w:rsidRDefault="0049155C" w:rsidP="006F5FAC">
      <w:pPr>
        <w:tabs>
          <w:tab w:val="left" w:pos="270"/>
          <w:tab w:val="left" w:pos="3240"/>
          <w:tab w:val="left" w:pos="6210"/>
          <w:tab w:val="left" w:pos="873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 xml:space="preserve">A.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.n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ab/>
        <w:t>B.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.n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O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ab/>
        <w:t>C.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.n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ab/>
        <w:t>D.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de-DE"/>
        </w:rPr>
        <w:t xml:space="preserve">4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de-DE"/>
        </w:rPr>
        <w:t>đặc.</w:t>
      </w:r>
    </w:p>
    <w:p w:rsidR="00CB7D1C" w:rsidRPr="003E6515" w:rsidRDefault="00CB7D1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it-IT"/>
        </w:rPr>
        <w:t xml:space="preserve">Câu </w:t>
      </w:r>
      <w:r w:rsidR="006F5FA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8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it-IT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it-IT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>Có bao nhiêu yếu tố  ản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h hưởng đến tốc độ phản ứng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rong số các yếu tố sau: nhiệt độ, nồng độ, áp suất, d</w:t>
      </w: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>iện tích tiếp xúc, chất xúc tác?</w:t>
      </w:r>
    </w:p>
    <w:p w:rsidR="00CB7D1C" w:rsidRDefault="006F5FA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="00CB7D1C"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>A. 2.</w:t>
      </w:r>
      <w:r w:rsidR="00CB7D1C"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  <w:t>B. 4.</w:t>
      </w:r>
      <w:r w:rsidR="00CB7D1C"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  <w:t>C. 5.</w:t>
      </w:r>
      <w:r w:rsidR="00CB7D1C"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  <w:t>D. 3.</w:t>
      </w:r>
      <w:r w:rsidR="00CB7D1C" w:rsidRPr="0087480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</w:p>
    <w:p w:rsidR="006F5FAC" w:rsidRPr="003E6515" w:rsidRDefault="006F5FA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Câu 1</w:t>
      </w: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9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 xml:space="preserve">: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Cấu hình electron lớp ngoài cùng của các nguyên tố nhóm halogen là :</w:t>
      </w:r>
    </w:p>
    <w:p w:rsidR="006F5FAC" w:rsidRPr="00BB64AD" w:rsidRDefault="006F5FA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sz w:val="24"/>
          <w:szCs w:val="24"/>
        </w:rPr>
        <w:tab/>
        <w:t>A. ns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np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B. ns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np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C.  ns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np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D. (n-1)d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0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ns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np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49155C" w:rsidRPr="003E6515" w:rsidRDefault="0049155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6F5FA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0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Tính chất hóa học cơ bản của các nguyên tử nhóm halogen là:</w:t>
      </w:r>
    </w:p>
    <w:p w:rsidR="0049155C" w:rsidRPr="003E6515" w:rsidRDefault="0049155C" w:rsidP="006F5FAC">
      <w:pPr>
        <w:numPr>
          <w:ilvl w:val="0"/>
          <w:numId w:val="2"/>
        </w:num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left="63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ính khử mạnh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B. Tính oxi hóa yếu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49155C" w:rsidRPr="003E6515" w:rsidRDefault="0049155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C. Tính khử yếu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D. Tính oxi hóa mạnh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B7D1C" w:rsidRPr="00874805" w:rsidRDefault="00CB7D1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6F5FA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1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Dung dịch làm quỳ tím hoá đỏ là</w:t>
      </w:r>
    </w:p>
    <w:p w:rsidR="00CB7D1C" w:rsidRPr="00874805" w:rsidRDefault="00CB7D1C" w:rsidP="006F5FAC">
      <w:pPr>
        <w:tabs>
          <w:tab w:val="left" w:pos="270"/>
          <w:tab w:val="left" w:pos="2608"/>
          <w:tab w:val="left" w:pos="3240"/>
          <w:tab w:val="left" w:pos="4939"/>
          <w:tab w:val="left" w:pos="6210"/>
          <w:tab w:val="left" w:pos="7269"/>
          <w:tab w:val="left" w:pos="8730"/>
        </w:tabs>
        <w:spacing w:after="0" w:line="240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 w:rsidRPr="00874805">
        <w:rPr>
          <w:rFonts w:ascii="Times New Roman" w:eastAsia="Times New Roman" w:hAnsi="Times New Roman" w:cs="Times New Roman"/>
          <w:sz w:val="24"/>
          <w:szCs w:val="24"/>
        </w:rPr>
        <w:t>A. Na</w:t>
      </w:r>
      <w:r w:rsidRPr="0087480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874805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874805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874805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  <w:t>B. NaCl.</w:t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  <w:t>C. H</w:t>
      </w:r>
      <w:r w:rsidR="001877AD">
        <w:rPr>
          <w:rFonts w:ascii="Times New Roman" w:eastAsia="Times New Roman" w:hAnsi="Times New Roman" w:cs="Times New Roman"/>
          <w:sz w:val="24"/>
          <w:szCs w:val="24"/>
          <w:lang w:val="vi-VN"/>
        </w:rPr>
        <w:t>Cl</w:t>
      </w:r>
      <w:r w:rsidRPr="00874805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</w:r>
      <w:r w:rsidRPr="00874805">
        <w:rPr>
          <w:rFonts w:ascii="Times New Roman" w:eastAsia="Times New Roman" w:hAnsi="Times New Roman" w:cs="Times New Roman"/>
          <w:sz w:val="24"/>
          <w:szCs w:val="24"/>
        </w:rPr>
        <w:tab/>
        <w:t>D. NaOH.</w:t>
      </w:r>
    </w:p>
    <w:p w:rsidR="0049155C" w:rsidRDefault="0049155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Câu 2</w:t>
      </w:r>
      <w:r w:rsidR="006F5FA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 xml:space="preserve">: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Dãy nguyên tố nào dưới đây được xếp theo chiều tính oxi hóa tăng dần</w:t>
      </w:r>
    </w:p>
    <w:p w:rsidR="0049155C" w:rsidRPr="003E6515" w:rsidRDefault="004E71C7" w:rsidP="006F5FAC">
      <w:pPr>
        <w:pStyle w:val="ListParagraph"/>
        <w:numPr>
          <w:ilvl w:val="0"/>
          <w:numId w:val="8"/>
        </w:num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sz w:val="24"/>
          <w:szCs w:val="24"/>
        </w:rPr>
        <w:t>F &lt; I &lt; Br &lt; Cl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="0049155C">
        <w:rPr>
          <w:rFonts w:ascii="Times New Roman" w:eastAsia="Times New Roman" w:hAnsi="Times New Roman" w:cs="Times New Roman"/>
          <w:sz w:val="24"/>
          <w:szCs w:val="24"/>
        </w:rPr>
        <w:tab/>
        <w:t>B. Br &lt; I &lt; Cl &lt; F.</w:t>
      </w:r>
      <w:r w:rsidR="0049155C">
        <w:rPr>
          <w:rFonts w:ascii="Times New Roman" w:eastAsia="Times New Roman" w:hAnsi="Times New Roman" w:cs="Times New Roman"/>
          <w:sz w:val="24"/>
          <w:szCs w:val="24"/>
        </w:rPr>
        <w:tab/>
        <w:t>C. Cl &lt; I &lt; Br &lt; F.</w:t>
      </w:r>
      <w:r w:rsidR="0049155C">
        <w:rPr>
          <w:rFonts w:ascii="Times New Roman" w:eastAsia="Times New Roman" w:hAnsi="Times New Roman" w:cs="Times New Roman"/>
          <w:sz w:val="24"/>
          <w:szCs w:val="24"/>
        </w:rPr>
        <w:tab/>
      </w:r>
      <w:r w:rsidR="0049155C" w:rsidRPr="003E6515">
        <w:rPr>
          <w:rFonts w:ascii="Times New Roman" w:eastAsia="Times New Roman" w:hAnsi="Times New Roman" w:cs="Times New Roman"/>
          <w:sz w:val="24"/>
          <w:szCs w:val="24"/>
        </w:rPr>
        <w:t xml:space="preserve">D.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I &lt; </w:t>
      </w:r>
      <w:r>
        <w:rPr>
          <w:rFonts w:ascii="Times New Roman" w:eastAsia="Times New Roman" w:hAnsi="Times New Roman" w:cs="Times New Roman"/>
          <w:sz w:val="24"/>
          <w:szCs w:val="24"/>
        </w:rPr>
        <w:t>Br &lt; Cl &lt; F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B7D1C" w:rsidRDefault="00CB7D1C" w:rsidP="006F5FAC">
      <w:pPr>
        <w:widowControl w:val="0"/>
        <w:tabs>
          <w:tab w:val="left" w:pos="270"/>
          <w:tab w:val="left" w:pos="3240"/>
          <w:tab w:val="left" w:pos="6210"/>
          <w:tab w:val="left" w:pos="8730"/>
        </w:tabs>
        <w:autoSpaceDE w:val="0"/>
        <w:autoSpaceDN w:val="0"/>
        <w:adjustRightInd w:val="0"/>
        <w:spacing w:after="0" w:line="240" w:lineRule="auto"/>
        <w:ind w:right="-26"/>
        <w:rPr>
          <w:rFonts w:ascii="Times New Roman" w:eastAsia="Times New Roman" w:hAnsi="Times New Roman" w:cs="Times New Roman"/>
          <w:sz w:val="24"/>
          <w:szCs w:val="24"/>
        </w:rPr>
      </w:pPr>
      <w:bookmarkStart w:id="6" w:name="_Hlk480989337"/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6F5FA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3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: Chất nào dưới đ</w:t>
      </w:r>
      <w:r>
        <w:rPr>
          <w:rFonts w:ascii="Times New Roman" w:eastAsia="Times New Roman" w:hAnsi="Times New Roman" w:cs="Times New Roman"/>
          <w:sz w:val="24"/>
          <w:szCs w:val="24"/>
        </w:rPr>
        <w:t>ây có sự thăng hoa khi đun nóng</w:t>
      </w:r>
    </w:p>
    <w:p w:rsidR="00CB7D1C" w:rsidRPr="003E6515" w:rsidRDefault="00CB7D1C" w:rsidP="006F5FAC">
      <w:pPr>
        <w:pStyle w:val="ListParagraph"/>
        <w:widowControl w:val="0"/>
        <w:numPr>
          <w:ilvl w:val="0"/>
          <w:numId w:val="7"/>
        </w:numPr>
        <w:tabs>
          <w:tab w:val="left" w:pos="270"/>
          <w:tab w:val="left" w:pos="3240"/>
          <w:tab w:val="left" w:pos="6210"/>
          <w:tab w:val="left" w:pos="8730"/>
        </w:tabs>
        <w:autoSpaceDE w:val="0"/>
        <w:autoSpaceDN w:val="0"/>
        <w:adjustRightInd w:val="0"/>
        <w:spacing w:after="0" w:line="240" w:lineRule="auto"/>
        <w:ind w:right="-26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sz w:val="24"/>
          <w:szCs w:val="24"/>
        </w:rPr>
        <w:t>Cl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  <w:t>B. I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  <w:t>C. Br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ab/>
        <w:t>D. F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49155C" w:rsidRPr="003E6515" w:rsidRDefault="0049155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Câu 2</w:t>
      </w:r>
      <w:r w:rsidR="006F5FAC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4</w:t>
      </w:r>
      <w:r w:rsidRPr="003E6515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ừ 2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tấn quặng chứa </w:t>
      </w:r>
      <w:r>
        <w:rPr>
          <w:rFonts w:ascii="Times New Roman" w:eastAsia="Times New Roman" w:hAnsi="Times New Roman" w:cs="Times New Roman"/>
          <w:sz w:val="24"/>
          <w:szCs w:val="24"/>
        </w:rPr>
        <w:t>60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% </w:t>
      </w:r>
      <w:r w:rsidRPr="001525B8">
        <w:rPr>
          <w:rFonts w:ascii="Times New Roman" w:eastAsia="Times New Roman" w:hAnsi="Times New Roman" w:cs="Times New Roman"/>
          <w:sz w:val="24"/>
          <w:szCs w:val="24"/>
        </w:rPr>
        <w:t>FeS</w:t>
      </w:r>
      <w:r w:rsidRPr="001525B8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ó thể sản xuất được bao nhiêu tấn axit sunfuric? (</w:t>
      </w:r>
      <w:r w:rsidRPr="001525B8">
        <w:rPr>
          <w:rFonts w:ascii="Times New Roman" w:eastAsia="Times New Roman" w:hAnsi="Times New Roman" w:cs="Times New Roman"/>
          <w:sz w:val="24"/>
          <w:szCs w:val="24"/>
        </w:rPr>
        <w:t>Giả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sử hiệu suất c</w:t>
      </w:r>
      <w:r>
        <w:rPr>
          <w:rFonts w:ascii="Times New Roman" w:eastAsia="Times New Roman" w:hAnsi="Times New Roman" w:cs="Times New Roman"/>
          <w:sz w:val="24"/>
          <w:szCs w:val="24"/>
        </w:rPr>
        <w:t>ủa các phản ứng đều đạt 100%)</w:t>
      </w:r>
    </w:p>
    <w:p w:rsidR="0049155C" w:rsidRPr="003E6515" w:rsidRDefault="0049155C" w:rsidP="006F5FA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>A.</w:t>
      </w:r>
      <w:r w:rsidR="004E71C7" w:rsidRPr="004E71C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E71C7" w:rsidRPr="003E6515">
        <w:rPr>
          <w:rFonts w:ascii="Times New Roman" w:eastAsia="Times New Roman" w:hAnsi="Times New Roman" w:cs="Times New Roman"/>
          <w:sz w:val="24"/>
          <w:szCs w:val="24"/>
        </w:rPr>
        <w:t>6,</w:t>
      </w:r>
      <w:r w:rsidR="004E71C7">
        <w:rPr>
          <w:rFonts w:ascii="Times New Roman" w:eastAsia="Times New Roman" w:hAnsi="Times New Roman" w:cs="Times New Roman"/>
          <w:sz w:val="24"/>
          <w:szCs w:val="24"/>
        </w:rPr>
        <w:t>5</w:t>
      </w:r>
      <w:r w:rsidR="004E71C7" w:rsidRPr="003E6515">
        <w:rPr>
          <w:rFonts w:ascii="Times New Roman" w:eastAsia="Times New Roman" w:hAnsi="Times New Roman" w:cs="Times New Roman"/>
          <w:sz w:val="24"/>
          <w:szCs w:val="24"/>
        </w:rPr>
        <w:t xml:space="preserve"> tấn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B. 1,72 tấn.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C. 1,2tấn.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D. </w:t>
      </w:r>
      <w:r w:rsidR="004E71C7">
        <w:rPr>
          <w:rFonts w:ascii="Times New Roman" w:eastAsia="Times New Roman" w:hAnsi="Times New Roman" w:cs="Times New Roman"/>
          <w:sz w:val="24"/>
          <w:szCs w:val="24"/>
        </w:rPr>
        <w:t>1,96 tấn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bookmarkEnd w:id="6"/>
    <w:p w:rsidR="006F5FAC" w:rsidRDefault="006F5FAC" w:rsidP="0049155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  <w:lang w:val="vi-VN"/>
        </w:rPr>
      </w:pPr>
    </w:p>
    <w:p w:rsidR="0049155C" w:rsidRPr="003E6515" w:rsidRDefault="0049155C" w:rsidP="0049155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  <w:lang w:val="vi-VN"/>
        </w:rPr>
      </w:pPr>
      <w:r w:rsidRPr="003E6515">
        <w:rPr>
          <w:rFonts w:ascii="Times New Roman" w:eastAsia="Times New Roman" w:hAnsi="Times New Roman" w:cs="Times New Roman"/>
          <w:b/>
          <w:sz w:val="24"/>
          <w:szCs w:val="24"/>
          <w:u w:val="single"/>
          <w:lang w:val="vi-VN"/>
        </w:rPr>
        <w:t>II/ PHẦN TỰ LUẬN (4 ĐIỂM)</w:t>
      </w:r>
    </w:p>
    <w:p w:rsidR="0049155C" w:rsidRPr="003E6515" w:rsidRDefault="0049155C" w:rsidP="0049155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CA65FC">
        <w:rPr>
          <w:rFonts w:ascii="Times New Roman" w:eastAsia="Times New Roman" w:hAnsi="Times New Roman" w:cs="Times New Roman"/>
          <w:b/>
          <w:i/>
          <w:sz w:val="24"/>
          <w:szCs w:val="24"/>
          <w:u w:val="single"/>
          <w:lang w:val="vi-VN"/>
        </w:rPr>
        <w:t>Câu 1(1 điểm):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 phương pháp hóa học, hãy nhận biết các dung dịch đựng trong các lọ mất nhãn sau: HCl,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, KBr.</w:t>
      </w:r>
    </w:p>
    <w:p w:rsidR="0049155C" w:rsidRPr="006D6696" w:rsidRDefault="0049155C" w:rsidP="0049155C">
      <w:pPr>
        <w:tabs>
          <w:tab w:val="left" w:pos="270"/>
          <w:tab w:val="left" w:pos="3240"/>
          <w:tab w:val="left" w:pos="6210"/>
          <w:tab w:val="left" w:pos="8730"/>
        </w:tabs>
        <w:spacing w:after="0" w:line="360" w:lineRule="auto"/>
        <w:ind w:right="86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E6515">
        <w:rPr>
          <w:rFonts w:ascii="Times New Roman" w:eastAsia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eastAsia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</w:t>
      </w:r>
      <w:r w:rsidR="006D6696">
        <w:rPr>
          <w:rFonts w:ascii="Times New Roman" w:eastAsia="Times New Roman" w:hAnsi="Times New Roman" w:cs="Times New Roman"/>
          <w:sz w:val="24"/>
          <w:szCs w:val="24"/>
          <w:lang w:val="vi-VN"/>
        </w:rPr>
        <w:t>…………………………………………………………………………………………………………………….</w:t>
      </w:r>
    </w:p>
    <w:p w:rsidR="0049155C" w:rsidRPr="003E6515" w:rsidRDefault="0049155C" w:rsidP="0049155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CA65FC">
        <w:rPr>
          <w:rFonts w:ascii="Times New Roman" w:eastAsia="Times New Roman" w:hAnsi="Times New Roman" w:cs="Times New Roman"/>
          <w:b/>
          <w:i/>
          <w:sz w:val="24"/>
          <w:szCs w:val="24"/>
          <w:u w:val="single"/>
          <w:lang w:val="vi-VN"/>
        </w:rPr>
        <w:lastRenderedPageBreak/>
        <w:t>Câu 2 (1,5 điểm):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Hoàn thành các phản ứng hóa học sau, ghi rõ điều kiện (nếu có):</w:t>
      </w:r>
    </w:p>
    <w:p w:rsidR="0049155C" w:rsidRPr="003E6515" w:rsidRDefault="0049155C" w:rsidP="0049155C">
      <w:pPr>
        <w:pStyle w:val="ListParagraph"/>
        <w:numPr>
          <w:ilvl w:val="0"/>
          <w:numId w:val="1"/>
        </w:num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Cl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+  NaOH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t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ường) 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→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49155C" w:rsidRDefault="0049155C" w:rsidP="0049155C">
      <w:pPr>
        <w:pStyle w:val="ListParagraph"/>
        <w:tabs>
          <w:tab w:val="left" w:pos="270"/>
          <w:tab w:val="left" w:pos="3240"/>
          <w:tab w:val="left" w:pos="6210"/>
          <w:tab w:val="left" w:pos="8730"/>
        </w:tabs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49155C" w:rsidRPr="00CA65FC" w:rsidRDefault="0049155C" w:rsidP="0049155C">
      <w:pPr>
        <w:pStyle w:val="ListParagraph"/>
        <w:tabs>
          <w:tab w:val="left" w:pos="270"/>
          <w:tab w:val="left" w:pos="3240"/>
          <w:tab w:val="left" w:pos="6210"/>
          <w:tab w:val="left" w:pos="8730"/>
        </w:tabs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..</w:t>
      </w:r>
    </w:p>
    <w:p w:rsidR="0049155C" w:rsidRPr="003E6515" w:rsidRDefault="0049155C" w:rsidP="0049155C">
      <w:pPr>
        <w:pStyle w:val="ListParagraph"/>
        <w:numPr>
          <w:ilvl w:val="0"/>
          <w:numId w:val="1"/>
        </w:numPr>
        <w:tabs>
          <w:tab w:val="left" w:pos="270"/>
          <w:tab w:val="left" w:pos="3240"/>
          <w:tab w:val="left" w:pos="6210"/>
          <w:tab w:val="left" w:pos="873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+ Ag →</w:t>
      </w:r>
    </w:p>
    <w:p w:rsidR="0049155C" w:rsidRDefault="0049155C" w:rsidP="0049155C">
      <w:pPr>
        <w:pStyle w:val="ListParagraph"/>
        <w:tabs>
          <w:tab w:val="left" w:pos="270"/>
          <w:tab w:val="left" w:pos="3240"/>
          <w:tab w:val="left" w:pos="6210"/>
          <w:tab w:val="left" w:pos="8730"/>
        </w:tabs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49155C" w:rsidRPr="003E6515" w:rsidRDefault="0049155C" w:rsidP="0049155C">
      <w:pPr>
        <w:pStyle w:val="ListParagraph"/>
        <w:tabs>
          <w:tab w:val="left" w:pos="270"/>
          <w:tab w:val="left" w:pos="3240"/>
          <w:tab w:val="left" w:pos="6210"/>
          <w:tab w:val="left" w:pos="8730"/>
        </w:tabs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..</w:t>
      </w:r>
    </w:p>
    <w:p w:rsidR="0049155C" w:rsidRPr="003E6515" w:rsidRDefault="0049155C" w:rsidP="0049155C">
      <w:pPr>
        <w:pStyle w:val="ListParagraph"/>
        <w:numPr>
          <w:ilvl w:val="0"/>
          <w:numId w:val="1"/>
        </w:numPr>
        <w:tabs>
          <w:tab w:val="left" w:pos="270"/>
          <w:tab w:val="left" w:pos="3240"/>
          <w:tab w:val="left" w:pos="6210"/>
          <w:tab w:val="left" w:pos="873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Fe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+  H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(l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 xml:space="preserve">) 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>→</w:t>
      </w:r>
    </w:p>
    <w:p w:rsidR="0049155C" w:rsidRDefault="0049155C" w:rsidP="0049155C">
      <w:pPr>
        <w:pStyle w:val="ListParagraph"/>
        <w:tabs>
          <w:tab w:val="left" w:pos="270"/>
          <w:tab w:val="left" w:pos="3240"/>
          <w:tab w:val="left" w:pos="6210"/>
          <w:tab w:val="left" w:pos="8730"/>
        </w:tabs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49155C" w:rsidRPr="003E6515" w:rsidRDefault="0049155C" w:rsidP="0049155C">
      <w:pPr>
        <w:pStyle w:val="ListParagraph"/>
        <w:tabs>
          <w:tab w:val="left" w:pos="270"/>
          <w:tab w:val="left" w:pos="3240"/>
          <w:tab w:val="left" w:pos="6210"/>
          <w:tab w:val="left" w:pos="8730"/>
        </w:tabs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6515">
        <w:rPr>
          <w:rFonts w:ascii="Times New Roman" w:eastAsia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..</w:t>
      </w:r>
    </w:p>
    <w:p w:rsidR="006F5FAC" w:rsidRDefault="006F5FAC" w:rsidP="0049155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  <w:lang w:val="vi-VN"/>
        </w:rPr>
      </w:pPr>
      <w:bookmarkStart w:id="7" w:name="_Hlk480989372"/>
    </w:p>
    <w:p w:rsidR="0049155C" w:rsidRPr="003E6515" w:rsidRDefault="0049155C" w:rsidP="0049155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A65FC">
        <w:rPr>
          <w:rFonts w:ascii="Times New Roman" w:eastAsia="Times New Roman" w:hAnsi="Times New Roman" w:cs="Times New Roman"/>
          <w:b/>
          <w:i/>
          <w:sz w:val="24"/>
          <w:szCs w:val="24"/>
          <w:u w:val="single"/>
          <w:lang w:val="vi-VN"/>
        </w:rPr>
        <w:t>Câu 3</w:t>
      </w:r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</w:t>
      </w:r>
      <w:r w:rsidRPr="00CA65FC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(1,5 điểm)</w:t>
      </w:r>
      <w:r w:rsidRPr="00CA65FC">
        <w:rPr>
          <w:rFonts w:ascii="Times New Roman" w:eastAsia="Times New Roman" w:hAnsi="Times New Roman" w:cs="Times New Roman"/>
          <w:b/>
          <w:i/>
          <w:sz w:val="24"/>
          <w:szCs w:val="24"/>
          <w:u w:val="single"/>
          <w:lang w:val="vi-VN"/>
        </w:rPr>
        <w:t>:</w:t>
      </w:r>
      <w:r w:rsidRPr="003E651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>Sục 6,4 gam khí SO</w:t>
      </w:r>
      <w:r w:rsidRPr="003E651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vào 80 ml dung dịch KOH 2M. Đến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khi phản ứng xẩy ra hoàn toàn thu được m gam muối.</w:t>
      </w:r>
      <w:r w:rsidRPr="003E651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Tính m?</w:t>
      </w:r>
    </w:p>
    <w:bookmarkEnd w:id="7"/>
    <w:p w:rsidR="0049155C" w:rsidRPr="003E6515" w:rsidRDefault="0049155C" w:rsidP="0049155C">
      <w:pPr>
        <w:tabs>
          <w:tab w:val="left" w:pos="270"/>
          <w:tab w:val="left" w:pos="3240"/>
          <w:tab w:val="left" w:pos="6210"/>
          <w:tab w:val="left" w:pos="8730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15078" w:rsidRPr="006F5FAC" w:rsidRDefault="0049155C" w:rsidP="0049155C">
      <w:pPr>
        <w:tabs>
          <w:tab w:val="left" w:pos="270"/>
          <w:tab w:val="left" w:pos="3240"/>
          <w:tab w:val="left" w:pos="6210"/>
          <w:tab w:val="left" w:pos="8730"/>
        </w:tabs>
        <w:spacing w:line="360" w:lineRule="auto"/>
        <w:rPr>
          <w:lang w:val="vi-VN"/>
        </w:rPr>
      </w:pPr>
      <w:r w:rsidRPr="003E6515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</w:t>
      </w:r>
      <w:r w:rsidRPr="003E6515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3E6515">
        <w:rPr>
          <w:rFonts w:ascii="Times New Roman" w:hAnsi="Times New Roman" w:cs="Times New Roman"/>
          <w:sz w:val="24"/>
          <w:szCs w:val="24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</w:t>
      </w:r>
      <w:r w:rsidRPr="003E6515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</w:t>
      </w:r>
      <w:r w:rsidR="006F5FAC">
        <w:rPr>
          <w:rFonts w:ascii="Times New Roman" w:hAnsi="Times New Roman" w:cs="Times New Roman"/>
          <w:sz w:val="24"/>
          <w:szCs w:val="24"/>
          <w:lang w:val="vi-V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sectPr w:rsidR="00F15078" w:rsidRPr="006F5FAC" w:rsidSect="006F5FAC">
      <w:footerReference w:type="default" r:id="rId18"/>
      <w:pgSz w:w="11907" w:h="16840" w:code="9"/>
      <w:pgMar w:top="806" w:right="747" w:bottom="461" w:left="450" w:header="288" w:footer="279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A4B34" w:rsidRDefault="00EA4B34" w:rsidP="0049155C">
      <w:pPr>
        <w:spacing w:after="0" w:line="240" w:lineRule="auto"/>
      </w:pPr>
      <w:r>
        <w:separator/>
      </w:r>
    </w:p>
  </w:endnote>
  <w:endnote w:type="continuationSeparator" w:id="0">
    <w:p w:rsidR="00EA4B34" w:rsidRDefault="00EA4B34" w:rsidP="004915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4574F" w:rsidRPr="008F4704" w:rsidRDefault="00EA4B34" w:rsidP="00010B41">
    <w:pPr>
      <w:pStyle w:val="Footer"/>
      <w:jc w:val="right"/>
      <w:rPr>
        <w:rStyle w:val="PageNumber"/>
      </w:rPr>
    </w:pPr>
    <w:r w:rsidRPr="008F4704">
      <w:rPr>
        <w:rStyle w:val="PageNumber"/>
      </w:rPr>
      <w:tab/>
      <w:t xml:space="preserve">                     </w:t>
    </w:r>
    <w:r w:rsidRPr="008F4704">
      <w:rPr>
        <w:rStyle w:val="PageNumber"/>
      </w:rPr>
      <w:tab/>
      <w:t xml:space="preserve">   </w:t>
    </w:r>
    <w:r>
      <w:rPr>
        <w:rStyle w:val="PageNumber"/>
      </w:rPr>
      <w:t xml:space="preserve">                      </w:t>
    </w:r>
    <w:r w:rsidRPr="008F4704">
      <w:rPr>
        <w:rStyle w:val="PageNumber"/>
      </w:rPr>
      <w:t xml:space="preserve">Trang </w:t>
    </w:r>
    <w:r w:rsidRPr="00072822">
      <w:rPr>
        <w:rStyle w:val="PageNumber"/>
      </w:rPr>
      <w:fldChar w:fldCharType="begin"/>
    </w:r>
    <w:r w:rsidRPr="00072822">
      <w:rPr>
        <w:rStyle w:val="PageNumber"/>
      </w:rPr>
      <w:instrText xml:space="preserve"> PAGE </w:instrText>
    </w:r>
    <w:r w:rsidRPr="00072822">
      <w:rPr>
        <w:rStyle w:val="PageNumber"/>
      </w:rPr>
      <w:fldChar w:fldCharType="separate"/>
    </w:r>
    <w:r w:rsidR="00801CCD">
      <w:rPr>
        <w:rStyle w:val="PageNumber"/>
        <w:noProof/>
      </w:rPr>
      <w:t>1</w:t>
    </w:r>
    <w:r w:rsidRPr="00072822">
      <w:rPr>
        <w:rStyle w:val="PageNumber"/>
      </w:rPr>
      <w:fldChar w:fldCharType="end"/>
    </w:r>
    <w:r>
      <w:rPr>
        <w:rStyle w:val="PageNumber"/>
      </w:rPr>
      <w:t>/</w:t>
    </w:r>
    <w:r w:rsidRPr="00072822">
      <w:rPr>
        <w:rStyle w:val="PageNumber"/>
      </w:rPr>
      <w:fldChar w:fldCharType="begin"/>
    </w:r>
    <w:r w:rsidRPr="00072822">
      <w:rPr>
        <w:rStyle w:val="PageNumber"/>
      </w:rPr>
      <w:instrText xml:space="preserve"> NUMPAGES </w:instrText>
    </w:r>
    <w:r w:rsidRPr="00072822">
      <w:rPr>
        <w:rStyle w:val="PageNumber"/>
      </w:rPr>
      <w:fldChar w:fldCharType="separate"/>
    </w:r>
    <w:r w:rsidR="00801CCD">
      <w:rPr>
        <w:rStyle w:val="PageNumber"/>
        <w:noProof/>
      </w:rPr>
      <w:t>4</w:t>
    </w:r>
    <w:r w:rsidRPr="00072822">
      <w:rPr>
        <w:rStyle w:val="PageNumber"/>
      </w:rPr>
      <w:fldChar w:fldCharType="end"/>
    </w:r>
    <w:r w:rsidRPr="008F4704">
      <w:rPr>
        <w:rStyle w:val="PageNumber"/>
      </w:rPr>
      <w:t xml:space="preserve"> - Mã đ</w:t>
    </w:r>
    <w:r w:rsidRPr="008F4704">
      <w:rPr>
        <w:rStyle w:val="PageNumber"/>
      </w:rPr>
      <w:t>ề</w:t>
    </w:r>
    <w:r w:rsidRPr="008F4704">
      <w:rPr>
        <w:rStyle w:val="PageNumber"/>
      </w:rPr>
      <w:t xml:space="preserve"> thi </w:t>
    </w:r>
    <w:r w:rsidR="0049155C">
      <w:rPr>
        <w:rStyle w:val="PageNumber"/>
      </w:rPr>
      <w:t>10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A4B34" w:rsidRDefault="00EA4B34" w:rsidP="0049155C">
      <w:pPr>
        <w:spacing w:after="0" w:line="240" w:lineRule="auto"/>
      </w:pPr>
      <w:r>
        <w:separator/>
      </w:r>
    </w:p>
  </w:footnote>
  <w:footnote w:type="continuationSeparator" w:id="0">
    <w:p w:rsidR="00EA4B34" w:rsidRDefault="00EA4B34" w:rsidP="0049155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1199F"/>
    <w:multiLevelType w:val="hybridMultilevel"/>
    <w:tmpl w:val="8EC20BCA"/>
    <w:lvl w:ilvl="0" w:tplc="6AAE1060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" w15:restartNumberingAfterBreak="0">
    <w:nsid w:val="1549384F"/>
    <w:multiLevelType w:val="hybridMultilevel"/>
    <w:tmpl w:val="06289D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956CDA"/>
    <w:multiLevelType w:val="hybridMultilevel"/>
    <w:tmpl w:val="684A3D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57C2741"/>
    <w:multiLevelType w:val="hybridMultilevel"/>
    <w:tmpl w:val="E2C2E5A6"/>
    <w:lvl w:ilvl="0" w:tplc="5C0E0DE8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4" w15:restartNumberingAfterBreak="0">
    <w:nsid w:val="35F532AC"/>
    <w:multiLevelType w:val="hybridMultilevel"/>
    <w:tmpl w:val="335E0FCE"/>
    <w:lvl w:ilvl="0" w:tplc="28BABAF8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5" w15:restartNumberingAfterBreak="0">
    <w:nsid w:val="4A3345F5"/>
    <w:multiLevelType w:val="hybridMultilevel"/>
    <w:tmpl w:val="5ADAE9B8"/>
    <w:lvl w:ilvl="0" w:tplc="DA4EA2AE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6" w15:restartNumberingAfterBreak="0">
    <w:nsid w:val="56A3714B"/>
    <w:multiLevelType w:val="hybridMultilevel"/>
    <w:tmpl w:val="20049290"/>
    <w:lvl w:ilvl="0" w:tplc="219A8B22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7" w15:restartNumberingAfterBreak="0">
    <w:nsid w:val="5A860A44"/>
    <w:multiLevelType w:val="hybridMultilevel"/>
    <w:tmpl w:val="B4C2092A"/>
    <w:lvl w:ilvl="0" w:tplc="3DEE5808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8" w15:restartNumberingAfterBreak="0">
    <w:nsid w:val="63145172"/>
    <w:multiLevelType w:val="hybridMultilevel"/>
    <w:tmpl w:val="6F2077EC"/>
    <w:lvl w:ilvl="0" w:tplc="D8329B4E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9" w15:restartNumberingAfterBreak="0">
    <w:nsid w:val="6F112588"/>
    <w:multiLevelType w:val="hybridMultilevel"/>
    <w:tmpl w:val="9EBE6A02"/>
    <w:lvl w:ilvl="0" w:tplc="2B8AA4D2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0" w15:restartNumberingAfterBreak="0">
    <w:nsid w:val="77E13A51"/>
    <w:multiLevelType w:val="hybridMultilevel"/>
    <w:tmpl w:val="694CF79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2"/>
  </w:num>
  <w:num w:numId="3">
    <w:abstractNumId w:val="7"/>
  </w:num>
  <w:num w:numId="4">
    <w:abstractNumId w:val="3"/>
  </w:num>
  <w:num w:numId="5">
    <w:abstractNumId w:val="9"/>
  </w:num>
  <w:num w:numId="6">
    <w:abstractNumId w:val="0"/>
  </w:num>
  <w:num w:numId="7">
    <w:abstractNumId w:val="8"/>
  </w:num>
  <w:num w:numId="8">
    <w:abstractNumId w:val="4"/>
  </w:num>
  <w:num w:numId="9">
    <w:abstractNumId w:val="1"/>
  </w:num>
  <w:num w:numId="10">
    <w:abstractNumId w:val="5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2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155C"/>
    <w:rsid w:val="001877AD"/>
    <w:rsid w:val="001D737D"/>
    <w:rsid w:val="003136E7"/>
    <w:rsid w:val="0049155C"/>
    <w:rsid w:val="00493750"/>
    <w:rsid w:val="004E71C7"/>
    <w:rsid w:val="006D6696"/>
    <w:rsid w:val="006F5FAC"/>
    <w:rsid w:val="00801CCD"/>
    <w:rsid w:val="008855C7"/>
    <w:rsid w:val="00A40A71"/>
    <w:rsid w:val="00C24087"/>
    <w:rsid w:val="00CB7D1C"/>
    <w:rsid w:val="00EA4B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31B387"/>
  <w15:chartTrackingRefBased/>
  <w15:docId w15:val="{38F0CF62-91D7-4723-9548-C682BBA3AA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49155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4915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55C"/>
  </w:style>
  <w:style w:type="character" w:styleId="PageNumber">
    <w:name w:val="page number"/>
    <w:basedOn w:val="DefaultParagraphFont"/>
    <w:rsid w:val="0049155C"/>
  </w:style>
  <w:style w:type="paragraph" w:styleId="ListParagraph">
    <w:name w:val="List Paragraph"/>
    <w:basedOn w:val="Normal"/>
    <w:uiPriority w:val="34"/>
    <w:qFormat/>
    <w:rsid w:val="0049155C"/>
    <w:pPr>
      <w:ind w:left="720"/>
      <w:contextualSpacing/>
    </w:pPr>
  </w:style>
  <w:style w:type="table" w:styleId="TableGrid">
    <w:name w:val="Table Grid"/>
    <w:basedOn w:val="TableNormal"/>
    <w:uiPriority w:val="39"/>
    <w:rsid w:val="004915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49155C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915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9155C"/>
  </w:style>
  <w:style w:type="paragraph" w:styleId="BalloonText">
    <w:name w:val="Balloon Text"/>
    <w:basedOn w:val="Normal"/>
    <w:link w:val="BalloonTextChar"/>
    <w:uiPriority w:val="99"/>
    <w:semiHidden/>
    <w:unhideWhenUsed/>
    <w:rsid w:val="001D737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737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2206085-2CAA-4DC2-BFB2-A94BBB9D13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4</Pages>
  <Words>1317</Words>
  <Characters>7511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0</cp:revision>
  <cp:lastPrinted>2017-05-03T13:50:00Z</cp:lastPrinted>
  <dcterms:created xsi:type="dcterms:W3CDTF">2017-05-03T12:43:00Z</dcterms:created>
  <dcterms:modified xsi:type="dcterms:W3CDTF">2017-05-03T14:37:00Z</dcterms:modified>
</cp:coreProperties>
</file>